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Default Extension="xlsb" ContentType="application/vnd.ms-excel.sheet.binary.macroEnabled.12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3330" w:rsidRDefault="005D3330" w:rsidP="005D3330">
      <w:r w:rsidRPr="00F928BB">
        <w:rPr>
          <w:position w:val="-6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20.4pt" o:ole="">
            <v:imagedata r:id="rId4" o:title=""/>
          </v:shape>
          <o:OLEObject Type="Embed" ProgID="Equation.DSMT4" ShapeID="_x0000_i1025" DrawAspect="Content" ObjectID="_1803110320" r:id="rId5"/>
        </w:object>
      </w:r>
    </w:p>
    <w:p w:rsidR="005D3330" w:rsidRDefault="005D3330" w:rsidP="005D3330">
      <w:r>
        <w:t>S</w:t>
      </w:r>
      <w:r>
        <w:rPr>
          <w:rFonts w:hint="eastAsia"/>
        </w:rPr>
        <w:t>calar-valued polynomials of less or equal p in a tetrahedron</w:t>
      </w:r>
    </w:p>
    <w:p w:rsidR="00686DCA" w:rsidRDefault="00A1004E" w:rsidP="005D3330">
      <w:r w:rsidRPr="00A1004E">
        <w:rPr>
          <w:position w:val="-188"/>
        </w:rPr>
        <w:object w:dxaOrig="4880" w:dyaOrig="3840">
          <v:shape id="_x0000_i1026" type="#_x0000_t75" style="width:366pt;height:288.6pt" o:ole="">
            <v:imagedata r:id="rId6" o:title=""/>
          </v:shape>
          <o:OLEObject Type="Embed" ProgID="Equation.DSMT4" ShapeID="_x0000_i1026" DrawAspect="Content" ObjectID="_1803110321" r:id="rId7"/>
        </w:object>
      </w:r>
    </w:p>
    <w:p w:rsidR="00A1004E" w:rsidRDefault="00791B48" w:rsidP="005D3330">
      <w:r>
        <w:object w:dxaOrig="6551" w:dyaOrig="2848">
          <v:shape id="_x0000_i1027" type="#_x0000_t75" style="width:327.6pt;height:142.2pt" o:ole="">
            <v:imagedata r:id="rId8" o:title=""/>
          </v:shape>
          <o:OLEObject Type="Embed" ProgID="Excel.Sheet.12" ShapeID="_x0000_i1027" DrawAspect="Content" ObjectID="_1803110322" r:id="rId9"/>
        </w:object>
      </w:r>
    </w:p>
    <w:p w:rsidR="0099498F" w:rsidRDefault="0099498F">
      <w:pPr>
        <w:widowControl/>
        <w:jc w:val="left"/>
      </w:pPr>
      <w:r>
        <w:br w:type="page"/>
      </w:r>
    </w:p>
    <w:p w:rsidR="00791B48" w:rsidRDefault="003757EF" w:rsidP="0099498F">
      <w:r>
        <w:lastRenderedPageBreak/>
        <w:t>H</w:t>
      </w:r>
      <w:r>
        <w:rPr>
          <w:rFonts w:hint="eastAsia"/>
        </w:rPr>
        <w:t xml:space="preserve">omogeneous </w:t>
      </w:r>
      <w:proofErr w:type="spellStart"/>
      <w:r>
        <w:rPr>
          <w:rFonts w:hint="eastAsia"/>
        </w:rPr>
        <w:t>polynominals</w:t>
      </w:r>
      <w:proofErr w:type="spellEnd"/>
      <w:r>
        <w:rPr>
          <w:rFonts w:hint="eastAsia"/>
        </w:rPr>
        <w:t xml:space="preserve"> of order p+1</w:t>
      </w:r>
    </w:p>
    <w:p w:rsidR="003757EF" w:rsidRDefault="00791B48" w:rsidP="0099498F">
      <w:r w:rsidRPr="00EF32DF">
        <w:rPr>
          <w:position w:val="-6"/>
        </w:rPr>
        <w:object w:dxaOrig="400" w:dyaOrig="260">
          <v:shape id="_x0000_i1028" type="#_x0000_t75" style="width:41.4pt;height:27.6pt" o:ole="">
            <v:imagedata r:id="rId10" o:title=""/>
          </v:shape>
          <o:OLEObject Type="Embed" ProgID="Equation.DSMT4" ShapeID="_x0000_i1028" DrawAspect="Content" ObjectID="_1803110323" r:id="rId11"/>
        </w:object>
      </w:r>
    </w:p>
    <w:p w:rsidR="0099498F" w:rsidRDefault="003757EF" w:rsidP="0099498F">
      <w:r w:rsidRPr="003757EF">
        <w:rPr>
          <w:position w:val="-130"/>
        </w:rPr>
        <w:object w:dxaOrig="3460" w:dyaOrig="2680">
          <v:shape id="_x0000_i1029" type="#_x0000_t75" style="width:270pt;height:210pt" o:ole="">
            <v:imagedata r:id="rId12" o:title=""/>
          </v:shape>
          <o:OLEObject Type="Embed" ProgID="Equation.DSMT4" ShapeID="_x0000_i1029" DrawAspect="Content" ObjectID="_1803110324" r:id="rId13"/>
        </w:object>
      </w:r>
    </w:p>
    <w:p w:rsidR="0099498F" w:rsidRDefault="00791B48" w:rsidP="0099498F">
      <w:r w:rsidRPr="00791B48">
        <w:rPr>
          <w:position w:val="-48"/>
        </w:rPr>
        <w:object w:dxaOrig="2040" w:dyaOrig="1040">
          <v:shape id="_x0000_i1030" type="#_x0000_t75" style="width:153pt;height:78pt" o:ole="">
            <v:imagedata r:id="rId14" o:title=""/>
          </v:shape>
          <o:OLEObject Type="Embed" ProgID="Equation.DSMT4" ShapeID="_x0000_i1030" DrawAspect="Content" ObjectID="_1803110325" r:id="rId15"/>
        </w:object>
      </w:r>
    </w:p>
    <w:bookmarkStart w:id="0" w:name="_MON_1803110169"/>
    <w:bookmarkEnd w:id="0"/>
    <w:p w:rsidR="0099498F" w:rsidRDefault="00233E63" w:rsidP="0099498F">
      <w:r>
        <w:object w:dxaOrig="6551" w:dyaOrig="2592">
          <v:shape id="_x0000_i1032" type="#_x0000_t75" style="width:327.6pt;height:129.6pt" o:ole="">
            <v:imagedata r:id="rId16" o:title=""/>
          </v:shape>
          <o:OLEObject Type="Embed" ProgID="Excel.SheetBinaryMacroEnabled.12" ShapeID="_x0000_i1032" DrawAspect="Content" ObjectID="_1803110326" r:id="rId17"/>
        </w:object>
      </w:r>
    </w:p>
    <w:p w:rsidR="009F63DE" w:rsidRDefault="009F63DE" w:rsidP="005D3330"/>
    <w:p w:rsidR="009F63DE" w:rsidRDefault="00ED6290" w:rsidP="005D3330">
      <w:r w:rsidRPr="00F928BB">
        <w:rPr>
          <w:position w:val="-136"/>
        </w:rPr>
        <w:object w:dxaOrig="2580" w:dyaOrig="2240">
          <v:shape id="_x0000_i1031" type="#_x0000_t75" style="width:193.8pt;height:168.6pt;mso-position-horizontal:absolute" o:ole="">
            <v:imagedata r:id="rId18" o:title=""/>
          </v:shape>
          <o:OLEObject Type="Embed" ProgID="Equation.DSMT4" ShapeID="_x0000_i1031" DrawAspect="Content" ObjectID="_1803110327" r:id="rId19"/>
        </w:object>
      </w:r>
    </w:p>
    <w:p w:rsidR="00A1004E" w:rsidRPr="005D3330" w:rsidRDefault="00A1004E" w:rsidP="005D3330"/>
    <w:sectPr w:rsidR="00A1004E" w:rsidRPr="005D3330" w:rsidSect="00686DCA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43F12"/>
    <w:rsid w:val="00157FCD"/>
    <w:rsid w:val="00195203"/>
    <w:rsid w:val="00233E63"/>
    <w:rsid w:val="003757EF"/>
    <w:rsid w:val="005D3330"/>
    <w:rsid w:val="00686DCA"/>
    <w:rsid w:val="00791B48"/>
    <w:rsid w:val="00977608"/>
    <w:rsid w:val="0099498F"/>
    <w:rsid w:val="009F63DE"/>
    <w:rsid w:val="00A1004E"/>
    <w:rsid w:val="00B1148D"/>
    <w:rsid w:val="00D010BC"/>
    <w:rsid w:val="00ED6290"/>
    <w:rsid w:val="00F43F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6D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3D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9F63DE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package" Target="embeddings/Microsoft_Office_Excel____________2.xlsb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package" Target="embeddings/Microsoft_Office_Excel_______1.xlsx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0</TotalTime>
  <Pages>3</Pages>
  <Words>50</Words>
  <Characters>289</Characters>
  <Application>Microsoft Office Word</Application>
  <DocSecurity>0</DocSecurity>
  <Lines>2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4</cp:revision>
  <dcterms:created xsi:type="dcterms:W3CDTF">2025-03-07T01:17:00Z</dcterms:created>
  <dcterms:modified xsi:type="dcterms:W3CDTF">2025-03-10T02:12:00Z</dcterms:modified>
</cp:coreProperties>
</file>